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11"/>
  </p:notesMasterIdLst>
  <p:sldIdLst>
    <p:sldId id="390" r:id="rId3"/>
    <p:sldId id="391" r:id="rId4"/>
    <p:sldId id="392" r:id="rId5"/>
    <p:sldId id="393" r:id="rId6"/>
    <p:sldId id="394" r:id="rId7"/>
    <p:sldId id="395" r:id="rId8"/>
    <p:sldId id="396" r:id="rId9"/>
    <p:sldId id="384" r:id="rId10"/>
  </p:sldIdLst>
  <p:sldSz cx="9144000" cy="5143500" type="screen16x9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CC"/>
    <a:srgbClr val="0000FF"/>
    <a:srgbClr val="CC99FF"/>
    <a:srgbClr val="FFCC00"/>
    <a:srgbClr val="B6C151"/>
    <a:srgbClr val="0077EE"/>
    <a:srgbClr val="87C7D9"/>
    <a:srgbClr val="B6B6CE"/>
    <a:srgbClr val="FFFF2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92" autoAdjust="0"/>
  </p:normalViewPr>
  <p:slideViewPr>
    <p:cSldViewPr>
      <p:cViewPr varScale="1">
        <p:scale>
          <a:sx n="99" d="100"/>
          <a:sy n="99" d="100"/>
        </p:scale>
        <p:origin x="78" y="756"/>
      </p:cViewPr>
      <p:guideLst>
        <p:guide orient="horz" pos="2160"/>
        <p:guide pos="2880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9970FC4-60F2-4A61-99B8-8C8B6EE2269B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829C1C7-7D76-4273-ACCD-7531DC98B80E}">
      <dgm:prSet/>
      <dgm:spPr/>
      <dgm:t>
        <a:bodyPr/>
        <a:lstStyle/>
        <a:p>
          <a:r>
            <a:rPr lang="vi-VN" i="1" dirty="0">
              <a:solidFill>
                <a:srgbClr val="FF0000"/>
              </a:solidFill>
            </a:rPr>
            <a:t>Bước 1:</a:t>
          </a:r>
          <a:r>
            <a:rPr lang="vi-VN" i="1" dirty="0"/>
            <a:t> </a:t>
          </a:r>
          <a:r>
            <a:rPr lang="en-US" i="1" dirty="0" err="1" smtClean="0"/>
            <a:t>Nhóm</a:t>
          </a:r>
          <a:r>
            <a:rPr lang="en-US" i="1" dirty="0" smtClean="0"/>
            <a:t> </a:t>
          </a:r>
          <a:r>
            <a:rPr lang="en-US" i="1" dirty="0" err="1" smtClean="0"/>
            <a:t>trưởng</a:t>
          </a:r>
          <a:r>
            <a:rPr lang="en-US" i="1" dirty="0" smtClean="0"/>
            <a:t> </a:t>
          </a:r>
          <a:r>
            <a:rPr lang="en-US" i="1" dirty="0" err="1" smtClean="0"/>
            <a:t>phân</a:t>
          </a:r>
          <a:r>
            <a:rPr lang="en-US" i="1" dirty="0" smtClean="0"/>
            <a:t> </a:t>
          </a:r>
          <a:r>
            <a:rPr lang="en-US" i="1" dirty="0" err="1" smtClean="0"/>
            <a:t>công</a:t>
          </a:r>
          <a:r>
            <a:rPr lang="en-US" i="1" dirty="0" smtClean="0"/>
            <a:t> </a:t>
          </a:r>
          <a:r>
            <a:rPr lang="en-US" i="1" dirty="0" err="1" smtClean="0"/>
            <a:t>các</a:t>
          </a:r>
          <a:r>
            <a:rPr lang="en-US" i="1" dirty="0" smtClean="0"/>
            <a:t> </a:t>
          </a:r>
          <a:r>
            <a:rPr lang="en-US" i="1" dirty="0" err="1" smtClean="0"/>
            <a:t>bạn</a:t>
          </a:r>
          <a:r>
            <a:rPr lang="en-US" i="1" dirty="0" smtClean="0"/>
            <a:t> </a:t>
          </a:r>
          <a:r>
            <a:rPr lang="en-US" i="1" dirty="0" err="1" smtClean="0"/>
            <a:t>cân</a:t>
          </a:r>
          <a:r>
            <a:rPr lang="en-US" i="1" dirty="0" smtClean="0"/>
            <a:t>, </a:t>
          </a:r>
          <a:r>
            <a:rPr lang="en-US" i="1" dirty="0" err="1" smtClean="0"/>
            <a:t>đo</a:t>
          </a:r>
          <a:r>
            <a:rPr lang="en-US" i="1" dirty="0" smtClean="0"/>
            <a:t> </a:t>
          </a:r>
          <a:r>
            <a:rPr lang="en-US" i="1" dirty="0" err="1" smtClean="0"/>
            <a:t>chiều</a:t>
          </a:r>
          <a:r>
            <a:rPr lang="en-US" i="1" dirty="0" smtClean="0"/>
            <a:t> </a:t>
          </a:r>
          <a:r>
            <a:rPr lang="en-US" i="1" dirty="0" err="1" smtClean="0"/>
            <a:t>cao</a:t>
          </a:r>
          <a:r>
            <a:rPr lang="en-US" i="1" dirty="0" smtClean="0"/>
            <a:t> </a:t>
          </a:r>
          <a:r>
            <a:rPr lang="en-US" i="1" dirty="0" err="1" smtClean="0"/>
            <a:t>của</a:t>
          </a:r>
          <a:r>
            <a:rPr lang="en-US" i="1" dirty="0" smtClean="0"/>
            <a:t> </a:t>
          </a:r>
          <a:r>
            <a:rPr lang="en-US" i="1" dirty="0" err="1" smtClean="0"/>
            <a:t>các</a:t>
          </a:r>
          <a:r>
            <a:rPr lang="en-US" i="1" dirty="0" smtClean="0"/>
            <a:t> </a:t>
          </a:r>
          <a:r>
            <a:rPr lang="en-US" i="1" dirty="0" err="1" smtClean="0"/>
            <a:t>bạn</a:t>
          </a:r>
          <a:r>
            <a:rPr lang="en-US" i="1" dirty="0" smtClean="0"/>
            <a:t> </a:t>
          </a:r>
          <a:r>
            <a:rPr lang="en-US" i="1" dirty="0" err="1" smtClean="0"/>
            <a:t>trong</a:t>
          </a:r>
          <a:r>
            <a:rPr lang="en-US" i="1" dirty="0" smtClean="0"/>
            <a:t> </a:t>
          </a:r>
          <a:r>
            <a:rPr lang="en-US" i="1" dirty="0" err="1" smtClean="0"/>
            <a:t>nhóm</a:t>
          </a:r>
          <a:r>
            <a:rPr lang="en-US" i="1" dirty="0" smtClean="0"/>
            <a:t>.</a:t>
          </a:r>
          <a:endParaRPr lang="en-US" dirty="0"/>
        </a:p>
      </dgm:t>
    </dgm:pt>
    <dgm:pt modelId="{76C1CB47-7CD0-4D5A-B20E-1DE31A900A0B}" type="parTrans" cxnId="{C8D6C6E5-DAE2-4E2C-B1BE-315AA46C9551}">
      <dgm:prSet/>
      <dgm:spPr/>
      <dgm:t>
        <a:bodyPr/>
        <a:lstStyle/>
        <a:p>
          <a:endParaRPr lang="en-US"/>
        </a:p>
      </dgm:t>
    </dgm:pt>
    <dgm:pt modelId="{863783B1-DA4E-4DCB-9239-3094D2B9B72B}" type="sibTrans" cxnId="{C8D6C6E5-DAE2-4E2C-B1BE-315AA46C9551}">
      <dgm:prSet/>
      <dgm:spPr/>
      <dgm:t>
        <a:bodyPr/>
        <a:lstStyle/>
        <a:p>
          <a:endParaRPr lang="en-US"/>
        </a:p>
      </dgm:t>
    </dgm:pt>
    <dgm:pt modelId="{D5F4AABE-3FD8-4C3A-A5DC-CDBFEC47013B}">
      <dgm:prSet/>
      <dgm:spPr/>
      <dgm:t>
        <a:bodyPr/>
        <a:lstStyle/>
        <a:p>
          <a:r>
            <a:rPr lang="vi-VN" i="1" dirty="0">
              <a:solidFill>
                <a:srgbClr val="FF0000"/>
              </a:solidFill>
            </a:rPr>
            <a:t>Bước 2:</a:t>
          </a:r>
          <a:r>
            <a:rPr lang="vi-VN" i="1" dirty="0"/>
            <a:t> </a:t>
          </a:r>
          <a:r>
            <a:rPr lang="en-US" i="1" dirty="0" err="1" smtClean="0"/>
            <a:t>Dùng</a:t>
          </a:r>
          <a:r>
            <a:rPr lang="en-US" i="1" dirty="0" smtClean="0"/>
            <a:t> </a:t>
          </a:r>
          <a:r>
            <a:rPr lang="en-US" i="1" dirty="0" err="1" smtClean="0"/>
            <a:t>máy</a:t>
          </a:r>
          <a:r>
            <a:rPr lang="en-US" i="1" dirty="0" smtClean="0"/>
            <a:t> </a:t>
          </a:r>
          <a:r>
            <a:rPr lang="en-US" i="1" dirty="0" err="1" smtClean="0"/>
            <a:t>tính</a:t>
          </a:r>
          <a:r>
            <a:rPr lang="en-US" i="1" dirty="0" smtClean="0"/>
            <a:t> </a:t>
          </a:r>
          <a:r>
            <a:rPr lang="en-US" i="1" dirty="0" err="1" smtClean="0"/>
            <a:t>cầm</a:t>
          </a:r>
          <a:r>
            <a:rPr lang="en-US" i="1" dirty="0" smtClean="0"/>
            <a:t> </a:t>
          </a:r>
          <a:r>
            <a:rPr lang="en-US" i="1" dirty="0" err="1" smtClean="0"/>
            <a:t>tay</a:t>
          </a:r>
          <a:r>
            <a:rPr lang="en-US" i="1" dirty="0" smtClean="0"/>
            <a:t> </a:t>
          </a:r>
          <a:r>
            <a:rPr lang="en-US" i="1" dirty="0" err="1" smtClean="0"/>
            <a:t>để</a:t>
          </a:r>
          <a:r>
            <a:rPr lang="en-US" i="1" dirty="0" smtClean="0"/>
            <a:t> </a:t>
          </a:r>
          <a:r>
            <a:rPr lang="en-US" i="1" dirty="0" err="1" smtClean="0"/>
            <a:t>tính</a:t>
          </a:r>
          <a:r>
            <a:rPr lang="en-US" i="1" dirty="0" smtClean="0"/>
            <a:t> </a:t>
          </a:r>
          <a:r>
            <a:rPr lang="en-US" i="1" dirty="0" err="1" smtClean="0"/>
            <a:t>chỉ</a:t>
          </a:r>
          <a:r>
            <a:rPr lang="en-US" i="1" dirty="0" smtClean="0"/>
            <a:t> </a:t>
          </a:r>
          <a:r>
            <a:rPr lang="en-US" i="1" dirty="0" err="1" smtClean="0"/>
            <a:t>số</a:t>
          </a:r>
          <a:r>
            <a:rPr lang="en-US" i="1" dirty="0" smtClean="0"/>
            <a:t> BMI </a:t>
          </a:r>
          <a:r>
            <a:rPr lang="en-US" i="1" dirty="0" err="1" smtClean="0"/>
            <a:t>của</a:t>
          </a:r>
          <a:r>
            <a:rPr lang="en-US" i="1" dirty="0" smtClean="0"/>
            <a:t> </a:t>
          </a:r>
          <a:r>
            <a:rPr lang="en-US" i="1" dirty="0" err="1" smtClean="0"/>
            <a:t>mỗi</a:t>
          </a:r>
          <a:r>
            <a:rPr lang="en-US" i="1" dirty="0" smtClean="0"/>
            <a:t> </a:t>
          </a:r>
          <a:r>
            <a:rPr lang="en-US" i="1" dirty="0" err="1" smtClean="0"/>
            <a:t>bạn</a:t>
          </a:r>
          <a:endParaRPr lang="en-US" dirty="0"/>
        </a:p>
      </dgm:t>
    </dgm:pt>
    <dgm:pt modelId="{9DA3FE55-9CCD-4D82-9E08-2295F3E39A69}" type="parTrans" cxnId="{9525C87E-CD26-4A07-BE6E-6396F9CE264F}">
      <dgm:prSet/>
      <dgm:spPr/>
      <dgm:t>
        <a:bodyPr/>
        <a:lstStyle/>
        <a:p>
          <a:endParaRPr lang="en-US"/>
        </a:p>
      </dgm:t>
    </dgm:pt>
    <dgm:pt modelId="{A2FE3076-7B2A-45C2-9D2F-423F36594C4A}" type="sibTrans" cxnId="{9525C87E-CD26-4A07-BE6E-6396F9CE264F}">
      <dgm:prSet/>
      <dgm:spPr/>
      <dgm:t>
        <a:bodyPr/>
        <a:lstStyle/>
        <a:p>
          <a:endParaRPr lang="en-US"/>
        </a:p>
      </dgm:t>
    </dgm:pt>
    <dgm:pt modelId="{8C60E041-5842-4DCE-8AE3-03E8ABF3C2A6}">
      <dgm:prSet/>
      <dgm:spPr/>
      <dgm:t>
        <a:bodyPr/>
        <a:lstStyle/>
        <a:p>
          <a:r>
            <a:rPr lang="vi-VN" i="1" dirty="0">
              <a:solidFill>
                <a:srgbClr val="FF0000"/>
              </a:solidFill>
            </a:rPr>
            <a:t>Bước 3:</a:t>
          </a:r>
          <a:r>
            <a:rPr lang="vi-VN" i="1" dirty="0"/>
            <a:t> </a:t>
          </a:r>
          <a:r>
            <a:rPr lang="en-US" i="1" dirty="0" err="1" smtClean="0"/>
            <a:t>Lập</a:t>
          </a:r>
          <a:r>
            <a:rPr lang="en-US" i="1" dirty="0" smtClean="0"/>
            <a:t> </a:t>
          </a:r>
          <a:r>
            <a:rPr lang="en-US" i="1" dirty="0" err="1" smtClean="0"/>
            <a:t>bảng</a:t>
          </a:r>
          <a:r>
            <a:rPr lang="en-US" i="1" dirty="0" smtClean="0"/>
            <a:t> </a:t>
          </a:r>
          <a:r>
            <a:rPr lang="en-US" i="1" dirty="0" err="1" smtClean="0"/>
            <a:t>thống</a:t>
          </a:r>
          <a:r>
            <a:rPr lang="en-US" i="1" dirty="0" smtClean="0"/>
            <a:t> </a:t>
          </a:r>
          <a:r>
            <a:rPr lang="en-US" i="1" dirty="0" err="1" smtClean="0"/>
            <a:t>kê</a:t>
          </a:r>
          <a:r>
            <a:rPr lang="en-US" i="1" dirty="0" smtClean="0"/>
            <a:t> </a:t>
          </a:r>
          <a:r>
            <a:rPr lang="en-US" i="1" dirty="0" err="1" smtClean="0"/>
            <a:t>số</a:t>
          </a:r>
          <a:r>
            <a:rPr lang="en-US" i="1" dirty="0" smtClean="0"/>
            <a:t> </a:t>
          </a:r>
          <a:r>
            <a:rPr lang="en-US" i="1" dirty="0" err="1" smtClean="0"/>
            <a:t>bạn</a:t>
          </a:r>
          <a:r>
            <a:rPr lang="en-US" i="1" dirty="0" smtClean="0"/>
            <a:t> </a:t>
          </a:r>
          <a:r>
            <a:rPr lang="en-US" i="1" dirty="0" err="1" smtClean="0"/>
            <a:t>theo</a:t>
          </a:r>
          <a:r>
            <a:rPr lang="en-US" i="1" dirty="0" smtClean="0"/>
            <a:t> 4 </a:t>
          </a:r>
          <a:r>
            <a:rPr lang="en-US" i="1" dirty="0" err="1" smtClean="0"/>
            <a:t>mức</a:t>
          </a:r>
          <a:r>
            <a:rPr lang="en-US" i="1" dirty="0" smtClean="0"/>
            <a:t>: </a:t>
          </a:r>
          <a:r>
            <a:rPr lang="en-US" i="1" dirty="0" err="1" smtClean="0"/>
            <a:t>gầy</a:t>
          </a:r>
          <a:r>
            <a:rPr lang="en-US" i="1" dirty="0" smtClean="0"/>
            <a:t>, </a:t>
          </a:r>
          <a:r>
            <a:rPr lang="en-US" i="1" dirty="0" err="1" smtClean="0"/>
            <a:t>bình</a:t>
          </a:r>
          <a:r>
            <a:rPr lang="en-US" i="1" dirty="0" smtClean="0"/>
            <a:t> </a:t>
          </a:r>
          <a:r>
            <a:rPr lang="en-US" i="1" dirty="0" err="1" smtClean="0"/>
            <a:t>thường</a:t>
          </a:r>
          <a:r>
            <a:rPr lang="en-US" i="1" dirty="0" smtClean="0"/>
            <a:t>, </a:t>
          </a:r>
          <a:r>
            <a:rPr lang="en-US" i="1" dirty="0" err="1" smtClean="0"/>
            <a:t>có</a:t>
          </a:r>
          <a:r>
            <a:rPr lang="en-US" i="1" dirty="0" smtClean="0"/>
            <a:t> </a:t>
          </a:r>
          <a:r>
            <a:rPr lang="en-US" i="1" dirty="0" err="1" smtClean="0"/>
            <a:t>nguy</a:t>
          </a:r>
          <a:r>
            <a:rPr lang="en-US" i="1" dirty="0" smtClean="0"/>
            <a:t> </a:t>
          </a:r>
          <a:r>
            <a:rPr lang="en-US" i="1" dirty="0" err="1" smtClean="0"/>
            <a:t>cơ</a:t>
          </a:r>
          <a:r>
            <a:rPr lang="en-US" i="1" dirty="0" smtClean="0"/>
            <a:t> </a:t>
          </a:r>
          <a:r>
            <a:rPr lang="en-US" i="1" dirty="0" err="1" smtClean="0"/>
            <a:t>béo</a:t>
          </a:r>
          <a:r>
            <a:rPr lang="en-US" i="1" dirty="0" smtClean="0"/>
            <a:t> </a:t>
          </a:r>
          <a:r>
            <a:rPr lang="en-US" i="1" dirty="0" err="1" smtClean="0"/>
            <a:t>phì</a:t>
          </a:r>
          <a:r>
            <a:rPr lang="en-US" i="1" dirty="0" smtClean="0"/>
            <a:t> </a:t>
          </a:r>
          <a:r>
            <a:rPr lang="en-US" i="1" dirty="0" err="1" smtClean="0"/>
            <a:t>và</a:t>
          </a:r>
          <a:r>
            <a:rPr lang="en-US" i="1" dirty="0" smtClean="0"/>
            <a:t> </a:t>
          </a:r>
          <a:r>
            <a:rPr lang="en-US" i="1" dirty="0" err="1" smtClean="0"/>
            <a:t>béo</a:t>
          </a:r>
          <a:r>
            <a:rPr lang="en-US" i="1" dirty="0" smtClean="0"/>
            <a:t> </a:t>
          </a:r>
          <a:r>
            <a:rPr lang="en-US" i="1" dirty="0" err="1" smtClean="0"/>
            <a:t>phì</a:t>
          </a:r>
          <a:endParaRPr lang="en-US" dirty="0"/>
        </a:p>
      </dgm:t>
    </dgm:pt>
    <dgm:pt modelId="{A2EC2D2C-F63D-4CEA-9EB0-2530CDFC0070}" type="parTrans" cxnId="{CB71A824-B8DC-4716-8F88-3BE6E1D339D0}">
      <dgm:prSet/>
      <dgm:spPr/>
      <dgm:t>
        <a:bodyPr/>
        <a:lstStyle/>
        <a:p>
          <a:endParaRPr lang="en-US"/>
        </a:p>
      </dgm:t>
    </dgm:pt>
    <dgm:pt modelId="{D56D3C17-C22E-4017-821A-8CF6CA8F6255}" type="sibTrans" cxnId="{CB71A824-B8DC-4716-8F88-3BE6E1D339D0}">
      <dgm:prSet/>
      <dgm:spPr/>
      <dgm:t>
        <a:bodyPr/>
        <a:lstStyle/>
        <a:p>
          <a:endParaRPr lang="en-US"/>
        </a:p>
      </dgm:t>
    </dgm:pt>
    <dgm:pt modelId="{FAD93BE3-DD29-4C29-B1D0-CF09146DBC80}">
      <dgm:prSet/>
      <dgm:spPr/>
      <dgm:t>
        <a:bodyPr/>
        <a:lstStyle/>
        <a:p>
          <a:r>
            <a:rPr lang="vi-VN" i="1" dirty="0">
              <a:solidFill>
                <a:srgbClr val="FF0000"/>
              </a:solidFill>
            </a:rPr>
            <a:t>Bước 4:</a:t>
          </a:r>
          <a:r>
            <a:rPr lang="vi-VN" i="1" dirty="0"/>
            <a:t> </a:t>
          </a:r>
          <a:r>
            <a:rPr lang="en-US" i="1" dirty="0" err="1" smtClean="0"/>
            <a:t>Chuẩn</a:t>
          </a:r>
          <a:r>
            <a:rPr lang="en-US" i="1" dirty="0" smtClean="0"/>
            <a:t> </a:t>
          </a:r>
          <a:r>
            <a:rPr lang="en-US" i="1" dirty="0" err="1" smtClean="0"/>
            <a:t>bị</a:t>
          </a:r>
          <a:r>
            <a:rPr lang="en-US" i="1" dirty="0" smtClean="0"/>
            <a:t> </a:t>
          </a:r>
          <a:r>
            <a:rPr lang="en-US" i="1" dirty="0" err="1" smtClean="0"/>
            <a:t>lời</a:t>
          </a:r>
          <a:r>
            <a:rPr lang="en-US" i="1" dirty="0" smtClean="0"/>
            <a:t> </a:t>
          </a:r>
          <a:r>
            <a:rPr lang="en-US" i="1" dirty="0" err="1" smtClean="0"/>
            <a:t>khuyên</a:t>
          </a:r>
          <a:r>
            <a:rPr lang="en-US" i="1" dirty="0" smtClean="0"/>
            <a:t> </a:t>
          </a:r>
          <a:r>
            <a:rPr lang="en-US" i="1" dirty="0" err="1" smtClean="0"/>
            <a:t>về</a:t>
          </a:r>
          <a:r>
            <a:rPr lang="en-US" i="1" dirty="0" smtClean="0"/>
            <a:t> </a:t>
          </a:r>
          <a:r>
            <a:rPr lang="en-US" i="1" dirty="0" err="1" smtClean="0"/>
            <a:t>chế</a:t>
          </a:r>
          <a:r>
            <a:rPr lang="en-US" i="1" dirty="0" smtClean="0"/>
            <a:t> </a:t>
          </a:r>
          <a:r>
            <a:rPr lang="en-US" i="1" dirty="0" err="1" smtClean="0"/>
            <a:t>độ</a:t>
          </a:r>
          <a:r>
            <a:rPr lang="en-US" i="1" dirty="0" smtClean="0"/>
            <a:t> </a:t>
          </a:r>
          <a:r>
            <a:rPr lang="en-US" i="1" dirty="0" err="1" smtClean="0"/>
            <a:t>ăn</a:t>
          </a:r>
          <a:r>
            <a:rPr lang="en-US" i="1" dirty="0" smtClean="0"/>
            <a:t> </a:t>
          </a:r>
          <a:r>
            <a:rPr lang="en-US" i="1" dirty="0" err="1" smtClean="0"/>
            <a:t>uống</a:t>
          </a:r>
          <a:r>
            <a:rPr lang="en-US" i="1" dirty="0" smtClean="0"/>
            <a:t> </a:t>
          </a:r>
          <a:r>
            <a:rPr lang="en-US" i="1" dirty="0" err="1" smtClean="0"/>
            <a:t>và</a:t>
          </a:r>
          <a:r>
            <a:rPr lang="en-US" i="1" dirty="0" smtClean="0"/>
            <a:t> </a:t>
          </a:r>
          <a:r>
            <a:rPr lang="en-US" i="1" dirty="0" err="1" smtClean="0"/>
            <a:t>luyện</a:t>
          </a:r>
          <a:r>
            <a:rPr lang="en-US" i="1" dirty="0" smtClean="0"/>
            <a:t> </a:t>
          </a:r>
          <a:r>
            <a:rPr lang="en-US" i="1" dirty="0" err="1" smtClean="0"/>
            <a:t>tập</a:t>
          </a:r>
          <a:r>
            <a:rPr lang="en-US" i="1" dirty="0" smtClean="0"/>
            <a:t> </a:t>
          </a:r>
          <a:r>
            <a:rPr lang="en-US" i="1" dirty="0" err="1" smtClean="0"/>
            <a:t>thể</a:t>
          </a:r>
          <a:r>
            <a:rPr lang="en-US" i="1" dirty="0" smtClean="0"/>
            <a:t> </a:t>
          </a:r>
          <a:r>
            <a:rPr lang="en-US" i="1" dirty="0" err="1" smtClean="0"/>
            <a:t>dục</a:t>
          </a:r>
          <a:r>
            <a:rPr lang="en-US" i="1" dirty="0" smtClean="0"/>
            <a:t> </a:t>
          </a:r>
          <a:r>
            <a:rPr lang="en-US" i="1" dirty="0" err="1" smtClean="0"/>
            <a:t>thể</a:t>
          </a:r>
          <a:r>
            <a:rPr lang="en-US" i="1" dirty="0" smtClean="0"/>
            <a:t> </a:t>
          </a:r>
          <a:r>
            <a:rPr lang="en-US" i="1" dirty="0" err="1" smtClean="0"/>
            <a:t>thao</a:t>
          </a:r>
          <a:r>
            <a:rPr lang="en-US" i="1" dirty="0" smtClean="0"/>
            <a:t>.</a:t>
          </a:r>
          <a:endParaRPr lang="en-US" dirty="0"/>
        </a:p>
      </dgm:t>
    </dgm:pt>
    <dgm:pt modelId="{2ADF14C2-30FB-4A6E-A2D6-CC76726E72A6}" type="parTrans" cxnId="{7C0A4DDA-F5DA-4634-B824-B88EB35558CB}">
      <dgm:prSet/>
      <dgm:spPr/>
      <dgm:t>
        <a:bodyPr/>
        <a:lstStyle/>
        <a:p>
          <a:endParaRPr lang="en-US"/>
        </a:p>
      </dgm:t>
    </dgm:pt>
    <dgm:pt modelId="{18A6A6F1-C46C-47A3-AABC-7316EC832C37}" type="sibTrans" cxnId="{7C0A4DDA-F5DA-4634-B824-B88EB35558CB}">
      <dgm:prSet/>
      <dgm:spPr/>
      <dgm:t>
        <a:bodyPr/>
        <a:lstStyle/>
        <a:p>
          <a:endParaRPr lang="en-US"/>
        </a:p>
      </dgm:t>
    </dgm:pt>
    <dgm:pt modelId="{E2E58842-0D80-114F-BDA9-397F79516AE4}" type="pres">
      <dgm:prSet presAssocID="{89970FC4-60F2-4A61-99B8-8C8B6EE2269B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294D18D3-AEA9-FB44-9CEB-641A32BE3D33}" type="pres">
      <dgm:prSet presAssocID="{6829C1C7-7D76-4273-ACCD-7531DC98B80E}" presName="hierRoot1" presStyleCnt="0"/>
      <dgm:spPr/>
    </dgm:pt>
    <dgm:pt modelId="{9CF2C380-5EBF-6543-9DF7-0D94C29125C9}" type="pres">
      <dgm:prSet presAssocID="{6829C1C7-7D76-4273-ACCD-7531DC98B80E}" presName="composite" presStyleCnt="0"/>
      <dgm:spPr/>
    </dgm:pt>
    <dgm:pt modelId="{D7CC9F6A-8F6D-0A45-97BB-DEEABD661CCC}" type="pres">
      <dgm:prSet presAssocID="{6829C1C7-7D76-4273-ACCD-7531DC98B80E}" presName="background" presStyleLbl="node0" presStyleIdx="0" presStyleCnt="4"/>
      <dgm:spPr/>
    </dgm:pt>
    <dgm:pt modelId="{0075C641-7C5D-DC4B-8926-B78D746D3DE2}" type="pres">
      <dgm:prSet presAssocID="{6829C1C7-7D76-4273-ACCD-7531DC98B80E}" presName="text" presStyleLbl="fgAcc0" presStyleIdx="0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6659326-CCE5-0A42-81D8-C9708ECA48C0}" type="pres">
      <dgm:prSet presAssocID="{6829C1C7-7D76-4273-ACCD-7531DC98B80E}" presName="hierChild2" presStyleCnt="0"/>
      <dgm:spPr/>
    </dgm:pt>
    <dgm:pt modelId="{E0DC380E-1940-D642-8AFA-861269D4B7D6}" type="pres">
      <dgm:prSet presAssocID="{D5F4AABE-3FD8-4C3A-A5DC-CDBFEC47013B}" presName="hierRoot1" presStyleCnt="0"/>
      <dgm:spPr/>
    </dgm:pt>
    <dgm:pt modelId="{9B7DF18F-4702-A140-8773-3D184FD0B6E0}" type="pres">
      <dgm:prSet presAssocID="{D5F4AABE-3FD8-4C3A-A5DC-CDBFEC47013B}" presName="composite" presStyleCnt="0"/>
      <dgm:spPr/>
    </dgm:pt>
    <dgm:pt modelId="{F60DAF6E-6C0F-9C4D-8E14-3F02B231016B}" type="pres">
      <dgm:prSet presAssocID="{D5F4AABE-3FD8-4C3A-A5DC-CDBFEC47013B}" presName="background" presStyleLbl="node0" presStyleIdx="1" presStyleCnt="4"/>
      <dgm:spPr/>
    </dgm:pt>
    <dgm:pt modelId="{0CEF423E-E0EB-DC4A-AEF8-557779A121C5}" type="pres">
      <dgm:prSet presAssocID="{D5F4AABE-3FD8-4C3A-A5DC-CDBFEC47013B}" presName="text" presStyleLbl="fgAcc0" presStyleIdx="1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267CBF-AC27-5E45-A9F5-2CEE0B010BDD}" type="pres">
      <dgm:prSet presAssocID="{D5F4AABE-3FD8-4C3A-A5DC-CDBFEC47013B}" presName="hierChild2" presStyleCnt="0"/>
      <dgm:spPr/>
    </dgm:pt>
    <dgm:pt modelId="{9CA09145-7CF8-BD4D-B2FD-8639A7E62288}" type="pres">
      <dgm:prSet presAssocID="{8C60E041-5842-4DCE-8AE3-03E8ABF3C2A6}" presName="hierRoot1" presStyleCnt="0"/>
      <dgm:spPr/>
    </dgm:pt>
    <dgm:pt modelId="{15BD1B94-C0D6-2F41-8644-76895E848D51}" type="pres">
      <dgm:prSet presAssocID="{8C60E041-5842-4DCE-8AE3-03E8ABF3C2A6}" presName="composite" presStyleCnt="0"/>
      <dgm:spPr/>
    </dgm:pt>
    <dgm:pt modelId="{594B1254-B3AE-544A-BE8F-B6C11CFDD685}" type="pres">
      <dgm:prSet presAssocID="{8C60E041-5842-4DCE-8AE3-03E8ABF3C2A6}" presName="background" presStyleLbl="node0" presStyleIdx="2" presStyleCnt="4"/>
      <dgm:spPr/>
    </dgm:pt>
    <dgm:pt modelId="{CADED96B-55BE-4B49-8FFA-4156DEAF916A}" type="pres">
      <dgm:prSet presAssocID="{8C60E041-5842-4DCE-8AE3-03E8ABF3C2A6}" presName="text" presStyleLbl="fgAcc0" presStyleIdx="2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2C8AA4A-B024-9F4C-B26F-90984B09D284}" type="pres">
      <dgm:prSet presAssocID="{8C60E041-5842-4DCE-8AE3-03E8ABF3C2A6}" presName="hierChild2" presStyleCnt="0"/>
      <dgm:spPr/>
    </dgm:pt>
    <dgm:pt modelId="{726EDAF1-1E85-014F-9EB9-1930896D0D79}" type="pres">
      <dgm:prSet presAssocID="{FAD93BE3-DD29-4C29-B1D0-CF09146DBC80}" presName="hierRoot1" presStyleCnt="0"/>
      <dgm:spPr/>
    </dgm:pt>
    <dgm:pt modelId="{FDFDAEBF-204B-3641-83EA-AC05DDBD99C5}" type="pres">
      <dgm:prSet presAssocID="{FAD93BE3-DD29-4C29-B1D0-CF09146DBC80}" presName="composite" presStyleCnt="0"/>
      <dgm:spPr/>
    </dgm:pt>
    <dgm:pt modelId="{35E0E708-E984-FB42-9B33-EA36727B352D}" type="pres">
      <dgm:prSet presAssocID="{FAD93BE3-DD29-4C29-B1D0-CF09146DBC80}" presName="background" presStyleLbl="node0" presStyleIdx="3" presStyleCnt="4"/>
      <dgm:spPr/>
    </dgm:pt>
    <dgm:pt modelId="{E96CE46F-0415-7941-97F5-DC8D30BDD7F4}" type="pres">
      <dgm:prSet presAssocID="{FAD93BE3-DD29-4C29-B1D0-CF09146DBC80}" presName="text" presStyleLbl="fgAcc0" presStyleIdx="3" presStyleCnt="4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155485B-7B6E-0E47-8089-016EFB8036D7}" type="pres">
      <dgm:prSet presAssocID="{FAD93BE3-DD29-4C29-B1D0-CF09146DBC80}" presName="hierChild2" presStyleCnt="0"/>
      <dgm:spPr/>
    </dgm:pt>
  </dgm:ptLst>
  <dgm:cxnLst>
    <dgm:cxn modelId="{54FEBF2B-D5BA-4C55-8DD6-E45704EF3078}" type="presOf" srcId="{6829C1C7-7D76-4273-ACCD-7531DC98B80E}" destId="{0075C641-7C5D-DC4B-8926-B78D746D3DE2}" srcOrd="0" destOrd="0" presId="urn:microsoft.com/office/officeart/2005/8/layout/hierarchy1"/>
    <dgm:cxn modelId="{B3C6CBF1-FE22-48DE-8E8D-F5D9824BE4AF}" type="presOf" srcId="{8C60E041-5842-4DCE-8AE3-03E8ABF3C2A6}" destId="{CADED96B-55BE-4B49-8FFA-4156DEAF916A}" srcOrd="0" destOrd="0" presId="urn:microsoft.com/office/officeart/2005/8/layout/hierarchy1"/>
    <dgm:cxn modelId="{7C0A4DDA-F5DA-4634-B824-B88EB35558CB}" srcId="{89970FC4-60F2-4A61-99B8-8C8B6EE2269B}" destId="{FAD93BE3-DD29-4C29-B1D0-CF09146DBC80}" srcOrd="3" destOrd="0" parTransId="{2ADF14C2-30FB-4A6E-A2D6-CC76726E72A6}" sibTransId="{18A6A6F1-C46C-47A3-AABC-7316EC832C37}"/>
    <dgm:cxn modelId="{9525C87E-CD26-4A07-BE6E-6396F9CE264F}" srcId="{89970FC4-60F2-4A61-99B8-8C8B6EE2269B}" destId="{D5F4AABE-3FD8-4C3A-A5DC-CDBFEC47013B}" srcOrd="1" destOrd="0" parTransId="{9DA3FE55-9CCD-4D82-9E08-2295F3E39A69}" sibTransId="{A2FE3076-7B2A-45C2-9D2F-423F36594C4A}"/>
    <dgm:cxn modelId="{16086948-84D5-4132-855A-05401076913E}" type="presOf" srcId="{89970FC4-60F2-4A61-99B8-8C8B6EE2269B}" destId="{E2E58842-0D80-114F-BDA9-397F79516AE4}" srcOrd="0" destOrd="0" presId="urn:microsoft.com/office/officeart/2005/8/layout/hierarchy1"/>
    <dgm:cxn modelId="{A181B223-6418-4C1C-B68D-D46D1502364E}" type="presOf" srcId="{D5F4AABE-3FD8-4C3A-A5DC-CDBFEC47013B}" destId="{0CEF423E-E0EB-DC4A-AEF8-557779A121C5}" srcOrd="0" destOrd="0" presId="urn:microsoft.com/office/officeart/2005/8/layout/hierarchy1"/>
    <dgm:cxn modelId="{CB71A824-B8DC-4716-8F88-3BE6E1D339D0}" srcId="{89970FC4-60F2-4A61-99B8-8C8B6EE2269B}" destId="{8C60E041-5842-4DCE-8AE3-03E8ABF3C2A6}" srcOrd="2" destOrd="0" parTransId="{A2EC2D2C-F63D-4CEA-9EB0-2530CDFC0070}" sibTransId="{D56D3C17-C22E-4017-821A-8CF6CA8F6255}"/>
    <dgm:cxn modelId="{C8D6C6E5-DAE2-4E2C-B1BE-315AA46C9551}" srcId="{89970FC4-60F2-4A61-99B8-8C8B6EE2269B}" destId="{6829C1C7-7D76-4273-ACCD-7531DC98B80E}" srcOrd="0" destOrd="0" parTransId="{76C1CB47-7CD0-4D5A-B20E-1DE31A900A0B}" sibTransId="{863783B1-DA4E-4DCB-9239-3094D2B9B72B}"/>
    <dgm:cxn modelId="{D7907BB2-C9EE-461C-9423-E2AA3CBDACB0}" type="presOf" srcId="{FAD93BE3-DD29-4C29-B1D0-CF09146DBC80}" destId="{E96CE46F-0415-7941-97F5-DC8D30BDD7F4}" srcOrd="0" destOrd="0" presId="urn:microsoft.com/office/officeart/2005/8/layout/hierarchy1"/>
    <dgm:cxn modelId="{F4236E3E-0B64-43D6-815D-9DB10924274E}" type="presParOf" srcId="{E2E58842-0D80-114F-BDA9-397F79516AE4}" destId="{294D18D3-AEA9-FB44-9CEB-641A32BE3D33}" srcOrd="0" destOrd="0" presId="urn:microsoft.com/office/officeart/2005/8/layout/hierarchy1"/>
    <dgm:cxn modelId="{2A90EE9C-B352-43DF-9DFD-0C2712D5DAF6}" type="presParOf" srcId="{294D18D3-AEA9-FB44-9CEB-641A32BE3D33}" destId="{9CF2C380-5EBF-6543-9DF7-0D94C29125C9}" srcOrd="0" destOrd="0" presId="urn:microsoft.com/office/officeart/2005/8/layout/hierarchy1"/>
    <dgm:cxn modelId="{A95FE4EA-57FC-425C-AEBB-B9E200AF01D6}" type="presParOf" srcId="{9CF2C380-5EBF-6543-9DF7-0D94C29125C9}" destId="{D7CC9F6A-8F6D-0A45-97BB-DEEABD661CCC}" srcOrd="0" destOrd="0" presId="urn:microsoft.com/office/officeart/2005/8/layout/hierarchy1"/>
    <dgm:cxn modelId="{260E08BC-6D8F-40DF-8E93-68134AD04FA6}" type="presParOf" srcId="{9CF2C380-5EBF-6543-9DF7-0D94C29125C9}" destId="{0075C641-7C5D-DC4B-8926-B78D746D3DE2}" srcOrd="1" destOrd="0" presId="urn:microsoft.com/office/officeart/2005/8/layout/hierarchy1"/>
    <dgm:cxn modelId="{7A4075D9-F6A6-42C9-B468-84931DE41BE2}" type="presParOf" srcId="{294D18D3-AEA9-FB44-9CEB-641A32BE3D33}" destId="{76659326-CCE5-0A42-81D8-C9708ECA48C0}" srcOrd="1" destOrd="0" presId="urn:microsoft.com/office/officeart/2005/8/layout/hierarchy1"/>
    <dgm:cxn modelId="{6A06B3F1-C39D-4CAA-80DB-9FE515F258EA}" type="presParOf" srcId="{E2E58842-0D80-114F-BDA9-397F79516AE4}" destId="{E0DC380E-1940-D642-8AFA-861269D4B7D6}" srcOrd="1" destOrd="0" presId="urn:microsoft.com/office/officeart/2005/8/layout/hierarchy1"/>
    <dgm:cxn modelId="{97649F3C-7EE9-40E9-8541-14F981E0BCF6}" type="presParOf" srcId="{E0DC380E-1940-D642-8AFA-861269D4B7D6}" destId="{9B7DF18F-4702-A140-8773-3D184FD0B6E0}" srcOrd="0" destOrd="0" presId="urn:microsoft.com/office/officeart/2005/8/layout/hierarchy1"/>
    <dgm:cxn modelId="{C09F608C-DCF4-4343-95D7-48782D6A65B2}" type="presParOf" srcId="{9B7DF18F-4702-A140-8773-3D184FD0B6E0}" destId="{F60DAF6E-6C0F-9C4D-8E14-3F02B231016B}" srcOrd="0" destOrd="0" presId="urn:microsoft.com/office/officeart/2005/8/layout/hierarchy1"/>
    <dgm:cxn modelId="{155DEEB2-0522-44D6-A423-7B75BB626780}" type="presParOf" srcId="{9B7DF18F-4702-A140-8773-3D184FD0B6E0}" destId="{0CEF423E-E0EB-DC4A-AEF8-557779A121C5}" srcOrd="1" destOrd="0" presId="urn:microsoft.com/office/officeart/2005/8/layout/hierarchy1"/>
    <dgm:cxn modelId="{8D42B64B-1942-4A01-9672-D9B671337904}" type="presParOf" srcId="{E0DC380E-1940-D642-8AFA-861269D4B7D6}" destId="{D3267CBF-AC27-5E45-A9F5-2CEE0B010BDD}" srcOrd="1" destOrd="0" presId="urn:microsoft.com/office/officeart/2005/8/layout/hierarchy1"/>
    <dgm:cxn modelId="{451E50F5-C01F-4542-A0D9-28B82839B96B}" type="presParOf" srcId="{E2E58842-0D80-114F-BDA9-397F79516AE4}" destId="{9CA09145-7CF8-BD4D-B2FD-8639A7E62288}" srcOrd="2" destOrd="0" presId="urn:microsoft.com/office/officeart/2005/8/layout/hierarchy1"/>
    <dgm:cxn modelId="{017EF65F-4031-4C66-A4F1-8906FBAC2AA1}" type="presParOf" srcId="{9CA09145-7CF8-BD4D-B2FD-8639A7E62288}" destId="{15BD1B94-C0D6-2F41-8644-76895E848D51}" srcOrd="0" destOrd="0" presId="urn:microsoft.com/office/officeart/2005/8/layout/hierarchy1"/>
    <dgm:cxn modelId="{F529B45D-FB03-4DC8-9368-6B6B303F4F98}" type="presParOf" srcId="{15BD1B94-C0D6-2F41-8644-76895E848D51}" destId="{594B1254-B3AE-544A-BE8F-B6C11CFDD685}" srcOrd="0" destOrd="0" presId="urn:microsoft.com/office/officeart/2005/8/layout/hierarchy1"/>
    <dgm:cxn modelId="{C8681ACF-3767-43C6-80AB-9DD330E57857}" type="presParOf" srcId="{15BD1B94-C0D6-2F41-8644-76895E848D51}" destId="{CADED96B-55BE-4B49-8FFA-4156DEAF916A}" srcOrd="1" destOrd="0" presId="urn:microsoft.com/office/officeart/2005/8/layout/hierarchy1"/>
    <dgm:cxn modelId="{AF9E2728-BDFB-470D-ABA3-FEA3B6E06DBD}" type="presParOf" srcId="{9CA09145-7CF8-BD4D-B2FD-8639A7E62288}" destId="{52C8AA4A-B024-9F4C-B26F-90984B09D284}" srcOrd="1" destOrd="0" presId="urn:microsoft.com/office/officeart/2005/8/layout/hierarchy1"/>
    <dgm:cxn modelId="{875D2E57-29E4-4CD4-B880-BEC0B282B685}" type="presParOf" srcId="{E2E58842-0D80-114F-BDA9-397F79516AE4}" destId="{726EDAF1-1E85-014F-9EB9-1930896D0D79}" srcOrd="3" destOrd="0" presId="urn:microsoft.com/office/officeart/2005/8/layout/hierarchy1"/>
    <dgm:cxn modelId="{48BF7266-F9A6-4F59-A502-3F797627D02C}" type="presParOf" srcId="{726EDAF1-1E85-014F-9EB9-1930896D0D79}" destId="{FDFDAEBF-204B-3641-83EA-AC05DDBD99C5}" srcOrd="0" destOrd="0" presId="urn:microsoft.com/office/officeart/2005/8/layout/hierarchy1"/>
    <dgm:cxn modelId="{301B1A6F-782E-4A70-BC68-244A20739FBF}" type="presParOf" srcId="{FDFDAEBF-204B-3641-83EA-AC05DDBD99C5}" destId="{35E0E708-E984-FB42-9B33-EA36727B352D}" srcOrd="0" destOrd="0" presId="urn:microsoft.com/office/officeart/2005/8/layout/hierarchy1"/>
    <dgm:cxn modelId="{48F3CA1A-87DE-4517-976B-9A7695EAB53B}" type="presParOf" srcId="{FDFDAEBF-204B-3641-83EA-AC05DDBD99C5}" destId="{E96CE46F-0415-7941-97F5-DC8D30BDD7F4}" srcOrd="1" destOrd="0" presId="urn:microsoft.com/office/officeart/2005/8/layout/hierarchy1"/>
    <dgm:cxn modelId="{99CE3AA1-DCDB-4AD5-87BE-942DAB5C6AB0}" type="presParOf" srcId="{726EDAF1-1E85-014F-9EB9-1930896D0D79}" destId="{6155485B-7B6E-0E47-8089-016EFB8036D7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CC9F6A-8F6D-0A45-97BB-DEEABD661CCC}">
      <dsp:nvSpPr>
        <dsp:cNvPr id="0" name=""/>
        <dsp:cNvSpPr/>
      </dsp:nvSpPr>
      <dsp:spPr>
        <a:xfrm>
          <a:off x="2011" y="264524"/>
          <a:ext cx="1436347" cy="91208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075C641-7C5D-DC4B-8926-B78D746D3DE2}">
      <dsp:nvSpPr>
        <dsp:cNvPr id="0" name=""/>
        <dsp:cNvSpPr/>
      </dsp:nvSpPr>
      <dsp:spPr>
        <a:xfrm>
          <a:off x="161605" y="416138"/>
          <a:ext cx="1436347" cy="9120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1100" i="1" kern="1200" dirty="0">
              <a:solidFill>
                <a:srgbClr val="FF0000"/>
              </a:solidFill>
            </a:rPr>
            <a:t>Bước 1:</a:t>
          </a:r>
          <a:r>
            <a:rPr lang="vi-VN" sz="1100" i="1" kern="1200" dirty="0"/>
            <a:t> </a:t>
          </a:r>
          <a:r>
            <a:rPr lang="en-US" sz="1100" i="1" kern="1200" dirty="0" err="1" smtClean="0"/>
            <a:t>Nhóm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rưởng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phân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công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các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bạn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cân</a:t>
          </a:r>
          <a:r>
            <a:rPr lang="en-US" sz="1100" i="1" kern="1200" dirty="0" smtClean="0"/>
            <a:t>, </a:t>
          </a:r>
          <a:r>
            <a:rPr lang="en-US" sz="1100" i="1" kern="1200" dirty="0" err="1" smtClean="0"/>
            <a:t>đo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chiều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cao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của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các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bạn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rong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nhóm</a:t>
          </a:r>
          <a:r>
            <a:rPr lang="en-US" sz="1100" i="1" kern="1200" dirty="0" smtClean="0"/>
            <a:t>.</a:t>
          </a:r>
          <a:endParaRPr lang="en-US" sz="1100" kern="1200" dirty="0"/>
        </a:p>
      </dsp:txBody>
      <dsp:txXfrm>
        <a:off x="188319" y="442852"/>
        <a:ext cx="1382919" cy="858652"/>
      </dsp:txXfrm>
    </dsp:sp>
    <dsp:sp modelId="{F60DAF6E-6C0F-9C4D-8E14-3F02B231016B}">
      <dsp:nvSpPr>
        <dsp:cNvPr id="0" name=""/>
        <dsp:cNvSpPr/>
      </dsp:nvSpPr>
      <dsp:spPr>
        <a:xfrm>
          <a:off x="1757547" y="264524"/>
          <a:ext cx="1436347" cy="91208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CEF423E-E0EB-DC4A-AEF8-557779A121C5}">
      <dsp:nvSpPr>
        <dsp:cNvPr id="0" name=""/>
        <dsp:cNvSpPr/>
      </dsp:nvSpPr>
      <dsp:spPr>
        <a:xfrm>
          <a:off x="1917141" y="416138"/>
          <a:ext cx="1436347" cy="9120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1100" i="1" kern="1200" dirty="0">
              <a:solidFill>
                <a:srgbClr val="FF0000"/>
              </a:solidFill>
            </a:rPr>
            <a:t>Bước 2:</a:t>
          </a:r>
          <a:r>
            <a:rPr lang="vi-VN" sz="1100" i="1" kern="1200" dirty="0"/>
            <a:t> </a:t>
          </a:r>
          <a:r>
            <a:rPr lang="en-US" sz="1100" i="1" kern="1200" dirty="0" err="1" smtClean="0"/>
            <a:t>Dùng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máy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ính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cầm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ay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để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ính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chỉ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số</a:t>
          </a:r>
          <a:r>
            <a:rPr lang="en-US" sz="1100" i="1" kern="1200" dirty="0" smtClean="0"/>
            <a:t> BMI </a:t>
          </a:r>
          <a:r>
            <a:rPr lang="en-US" sz="1100" i="1" kern="1200" dirty="0" err="1" smtClean="0"/>
            <a:t>của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mỗi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bạn</a:t>
          </a:r>
          <a:endParaRPr lang="en-US" sz="1100" kern="1200" dirty="0"/>
        </a:p>
      </dsp:txBody>
      <dsp:txXfrm>
        <a:off x="1943855" y="442852"/>
        <a:ext cx="1382919" cy="858652"/>
      </dsp:txXfrm>
    </dsp:sp>
    <dsp:sp modelId="{594B1254-B3AE-544A-BE8F-B6C11CFDD685}">
      <dsp:nvSpPr>
        <dsp:cNvPr id="0" name=""/>
        <dsp:cNvSpPr/>
      </dsp:nvSpPr>
      <dsp:spPr>
        <a:xfrm>
          <a:off x="3513083" y="264524"/>
          <a:ext cx="1436347" cy="91208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ADED96B-55BE-4B49-8FFA-4156DEAF916A}">
      <dsp:nvSpPr>
        <dsp:cNvPr id="0" name=""/>
        <dsp:cNvSpPr/>
      </dsp:nvSpPr>
      <dsp:spPr>
        <a:xfrm>
          <a:off x="3672677" y="416138"/>
          <a:ext cx="1436347" cy="9120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1100" i="1" kern="1200" dirty="0">
              <a:solidFill>
                <a:srgbClr val="FF0000"/>
              </a:solidFill>
            </a:rPr>
            <a:t>Bước 3:</a:t>
          </a:r>
          <a:r>
            <a:rPr lang="vi-VN" sz="1100" i="1" kern="1200" dirty="0"/>
            <a:t> </a:t>
          </a:r>
          <a:r>
            <a:rPr lang="en-US" sz="1100" i="1" kern="1200" dirty="0" err="1" smtClean="0"/>
            <a:t>Lập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bảng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hống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kê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số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bạn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heo</a:t>
          </a:r>
          <a:r>
            <a:rPr lang="en-US" sz="1100" i="1" kern="1200" dirty="0" smtClean="0"/>
            <a:t> 4 </a:t>
          </a:r>
          <a:r>
            <a:rPr lang="en-US" sz="1100" i="1" kern="1200" dirty="0" err="1" smtClean="0"/>
            <a:t>mức</a:t>
          </a:r>
          <a:r>
            <a:rPr lang="en-US" sz="1100" i="1" kern="1200" dirty="0" smtClean="0"/>
            <a:t>: </a:t>
          </a:r>
          <a:r>
            <a:rPr lang="en-US" sz="1100" i="1" kern="1200" dirty="0" err="1" smtClean="0"/>
            <a:t>gầy</a:t>
          </a:r>
          <a:r>
            <a:rPr lang="en-US" sz="1100" i="1" kern="1200" dirty="0" smtClean="0"/>
            <a:t>, </a:t>
          </a:r>
          <a:r>
            <a:rPr lang="en-US" sz="1100" i="1" kern="1200" dirty="0" err="1" smtClean="0"/>
            <a:t>bình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hường</a:t>
          </a:r>
          <a:r>
            <a:rPr lang="en-US" sz="1100" i="1" kern="1200" dirty="0" smtClean="0"/>
            <a:t>, </a:t>
          </a:r>
          <a:r>
            <a:rPr lang="en-US" sz="1100" i="1" kern="1200" dirty="0" err="1" smtClean="0"/>
            <a:t>có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nguy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cơ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béo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phì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và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béo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phì</a:t>
          </a:r>
          <a:endParaRPr lang="en-US" sz="1100" kern="1200" dirty="0"/>
        </a:p>
      </dsp:txBody>
      <dsp:txXfrm>
        <a:off x="3699391" y="442852"/>
        <a:ext cx="1382919" cy="858652"/>
      </dsp:txXfrm>
    </dsp:sp>
    <dsp:sp modelId="{35E0E708-E984-FB42-9B33-EA36727B352D}">
      <dsp:nvSpPr>
        <dsp:cNvPr id="0" name=""/>
        <dsp:cNvSpPr/>
      </dsp:nvSpPr>
      <dsp:spPr>
        <a:xfrm>
          <a:off x="5268619" y="264524"/>
          <a:ext cx="1436347" cy="91208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96CE46F-0415-7941-97F5-DC8D30BDD7F4}">
      <dsp:nvSpPr>
        <dsp:cNvPr id="0" name=""/>
        <dsp:cNvSpPr/>
      </dsp:nvSpPr>
      <dsp:spPr>
        <a:xfrm>
          <a:off x="5428213" y="416138"/>
          <a:ext cx="1436347" cy="91208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1910" tIns="41910" rIns="41910" bIns="41910" numCol="1" spcCol="1270" anchor="ctr" anchorCtr="0">
          <a:noAutofit/>
        </a:bodyPr>
        <a:lstStyle/>
        <a:p>
          <a:pPr lvl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1100" i="1" kern="1200" dirty="0">
              <a:solidFill>
                <a:srgbClr val="FF0000"/>
              </a:solidFill>
            </a:rPr>
            <a:t>Bước 4:</a:t>
          </a:r>
          <a:r>
            <a:rPr lang="vi-VN" sz="1100" i="1" kern="1200" dirty="0"/>
            <a:t> </a:t>
          </a:r>
          <a:r>
            <a:rPr lang="en-US" sz="1100" i="1" kern="1200" dirty="0" err="1" smtClean="0"/>
            <a:t>Chuẩn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bị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lời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khuyên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về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chế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độ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ăn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uống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và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luyện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ập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hể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dục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hể</a:t>
          </a:r>
          <a:r>
            <a:rPr lang="en-US" sz="1100" i="1" kern="1200" dirty="0" smtClean="0"/>
            <a:t> </a:t>
          </a:r>
          <a:r>
            <a:rPr lang="en-US" sz="1100" i="1" kern="1200" dirty="0" err="1" smtClean="0"/>
            <a:t>thao</a:t>
          </a:r>
          <a:r>
            <a:rPr lang="en-US" sz="1100" i="1" kern="1200" dirty="0" smtClean="0"/>
            <a:t>.</a:t>
          </a:r>
          <a:endParaRPr lang="en-US" sz="1100" kern="1200" dirty="0"/>
        </a:p>
      </dsp:txBody>
      <dsp:txXfrm>
        <a:off x="5454927" y="442852"/>
        <a:ext cx="1382919" cy="8586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7EA72-7FB0-4328-A6CD-B0A0A9F41135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82F5FE-2D07-4D21-93FF-35C11BF2F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4638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78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FC4FB9D-D28C-4635-8D9D-9F18DAD6BC66}" type="slidenum">
              <a:rPr lang="zh-CN" altLang="en-US" smtClean="0">
                <a:latin typeface="Calibri" panose="020F0502020204030204" pitchFamily="34" charset="0"/>
              </a:rPr>
              <a:pPr/>
              <a:t>2</a:t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09789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2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080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7983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7709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8089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8284168"/>
      </p:ext>
    </p:extLst>
  </p:cSld>
  <p:clrMapOvr>
    <a:masterClrMapping/>
  </p:clrMapOvr>
  <p:transition spd="slow" advClick="0" advTm="4000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3449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7089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7013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9460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7825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134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296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3271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721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4863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73862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0199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8552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8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552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4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4441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3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3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2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2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19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518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8276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04791"/>
            <a:ext cx="5111751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85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542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6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868CC5-E7FB-49E7-BE5F-DE6AECBFD2FB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6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6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05A85-E610-46A0-AB3D-AA62AE145F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404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76" r:id="rId13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A9A50A-39DF-4C54-9D49-9E7D8A0EAA44}" type="datetimeFigureOut">
              <a:rPr lang="en-US" smtClean="0"/>
              <a:t>6/2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627539-FB57-4665-8C78-0625D5966E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9180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7894" y="3761755"/>
            <a:ext cx="1333634" cy="14645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8987" y="313087"/>
            <a:ext cx="2486025" cy="311467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-9144" y="-33859"/>
            <a:ext cx="3861955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4800" b="1" cap="none" spc="0" dirty="0" smtClean="0">
                <a:ln/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4800" b="1" cap="none" spc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ular Callout 2"/>
          <p:cNvSpPr/>
          <p:nvPr/>
        </p:nvSpPr>
        <p:spPr>
          <a:xfrm>
            <a:off x="557783" y="2881836"/>
            <a:ext cx="2438400" cy="879920"/>
          </a:xfrm>
          <a:prstGeom prst="wedgeRoundRectCallout">
            <a:avLst>
              <a:gd name="adj1" fmla="val 79149"/>
              <a:gd name="adj2" fmla="val -59491"/>
              <a:gd name="adj3" fmla="val 16667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58m,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kg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6172200" y="2987802"/>
            <a:ext cx="2438400" cy="879920"/>
          </a:xfrm>
          <a:prstGeom prst="wedgeRoundRectCallout">
            <a:avLst>
              <a:gd name="adj1" fmla="val -80976"/>
              <a:gd name="adj2" fmla="val -44942"/>
              <a:gd name="adj3" fmla="val 16667"/>
            </a:avLst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6 m,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9 kg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37687" y="3761754"/>
            <a:ext cx="34930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ỉ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793836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173" y="0"/>
            <a:ext cx="6466831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6803" name="组合 13"/>
          <p:cNvGrpSpPr>
            <a:grpSpLocks/>
          </p:cNvGrpSpPr>
          <p:nvPr/>
        </p:nvGrpSpPr>
        <p:grpSpPr bwMode="auto">
          <a:xfrm>
            <a:off x="1802325" y="131292"/>
            <a:ext cx="5733604" cy="1339454"/>
            <a:chOff x="3989878" y="372140"/>
            <a:chExt cx="5955984" cy="1786269"/>
          </a:xfrm>
        </p:grpSpPr>
        <p:pic>
          <p:nvPicPr>
            <p:cNvPr id="76811" name="Picture 1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6414775" y="-1372678"/>
              <a:ext cx="1106190" cy="5955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矩形 17"/>
            <p:cNvSpPr/>
            <p:nvPr/>
          </p:nvSpPr>
          <p:spPr>
            <a:xfrm>
              <a:off x="3989878" y="372140"/>
              <a:ext cx="5955984" cy="6795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35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76804" name="图片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98" y="-111194"/>
            <a:ext cx="1209675" cy="1210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5" name="图片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663" y="-19003"/>
            <a:ext cx="1210865" cy="1209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921064" y="133551"/>
            <a:ext cx="63587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vi-VN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" name="图片 9">
            <a:extLst>
              <a:ext uri="{FF2B5EF4-FFF2-40B4-BE49-F238E27FC236}"/>
            </a:extLst>
          </p:cNvPr>
          <p:cNvPicPr>
            <a:picLocks noChangeAspect="1"/>
          </p:cNvPicPr>
          <p:nvPr/>
        </p:nvPicPr>
        <p:blipFill>
          <a:blip r:embed="rId6" cstate="print">
            <a:extLst/>
          </a:blip>
          <a:stretch>
            <a:fillRect/>
          </a:stretch>
        </p:blipFill>
        <p:spPr>
          <a:xfrm>
            <a:off x="2397246" y="929449"/>
            <a:ext cx="4659031" cy="314473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680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06781">
            <a:off x="1191817" y="3968354"/>
            <a:ext cx="2411015" cy="1078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2886929" y="1965688"/>
            <a:ext cx="1782198" cy="646331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cap="all" dirty="0">
                <a:ln w="0"/>
                <a:effectLst>
                  <a:reflection blurRad="12700" stA="50000" endPos="50000" dist="5000" dir="5400000" sy="-100000" rotWithShape="0"/>
                </a:effectLst>
              </a:rPr>
              <a:t>ĐỀ BÀI: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647790" y="1619439"/>
            <a:ext cx="2321719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2700" b="1" i="1" dirty="0" err="1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700" b="1" i="1" dirty="0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700" b="1" i="1" dirty="0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i="1" dirty="0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700" b="1" i="1" dirty="0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700" b="1" i="1" dirty="0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700" b="1" i="1" dirty="0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 err="1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700" b="1" i="1" dirty="0" smtClean="0">
                <a:solidFill>
                  <a:srgbClr val="99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MI</a:t>
            </a:r>
            <a:endParaRPr lang="vi-VN" sz="2700" dirty="0">
              <a:solidFill>
                <a:srgbClr val="99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874735"/>
      </p:ext>
    </p:extLst>
  </p:cSld>
  <p:clrMapOvr>
    <a:masterClrMapping/>
  </p:clrMapOvr>
  <p:transition spd="slow" advClick="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2"/>
          <p:cNvSpPr>
            <a:spLocks noChangeArrowheads="1"/>
          </p:cNvSpPr>
          <p:nvPr/>
        </p:nvSpPr>
        <p:spPr bwMode="auto">
          <a:xfrm>
            <a:off x="5707289" y="799415"/>
            <a:ext cx="693511" cy="1752600"/>
          </a:xfrm>
          <a:custGeom>
            <a:avLst/>
            <a:gdLst>
              <a:gd name="T0" fmla="*/ 0 w 498"/>
              <a:gd name="T1" fmla="*/ 0 h 994"/>
              <a:gd name="T2" fmla="*/ 2147483646 w 498"/>
              <a:gd name="T3" fmla="*/ 2147483646 h 994"/>
              <a:gd name="T4" fmla="*/ 0 w 498"/>
              <a:gd name="T5" fmla="*/ 2147483646 h 994"/>
              <a:gd name="T6" fmla="*/ 0 w 498"/>
              <a:gd name="T7" fmla="*/ 0 h 994"/>
              <a:gd name="T8" fmla="*/ 0 60000 65536"/>
              <a:gd name="T9" fmla="*/ 0 60000 65536"/>
              <a:gd name="T10" fmla="*/ 0 60000 65536"/>
              <a:gd name="T11" fmla="*/ 0 60000 65536"/>
              <a:gd name="T12" fmla="*/ 0 w 498"/>
              <a:gd name="T13" fmla="*/ 0 h 994"/>
              <a:gd name="T14" fmla="*/ 498 w 498"/>
              <a:gd name="T15" fmla="*/ 994 h 9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98" h="994">
                <a:moveTo>
                  <a:pt x="0" y="0"/>
                </a:moveTo>
                <a:lnTo>
                  <a:pt x="498" y="498"/>
                </a:lnTo>
                <a:lnTo>
                  <a:pt x="0" y="99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矩形 14"/>
          <p:cNvSpPr>
            <a:spLocks noChangeArrowheads="1"/>
          </p:cNvSpPr>
          <p:nvPr/>
        </p:nvSpPr>
        <p:spPr bwMode="auto">
          <a:xfrm>
            <a:off x="67055" y="2859087"/>
            <a:ext cx="5535077" cy="830997"/>
          </a:xfrm>
          <a:prstGeom prst="rect">
            <a:avLst/>
          </a:prstGeom>
          <a:noFill/>
          <a:ln w="9525" cmpd="sng">
            <a:solidFill>
              <a:srgbClr val="000000"/>
            </a:solidFill>
            <a:bevel/>
            <a:headEnd/>
            <a:tailEnd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9pPr>
          </a:lstStyle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y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821" y="361950"/>
            <a:ext cx="5189311" cy="2497137"/>
          </a:xfrm>
          <a:prstGeom prst="rect">
            <a:avLst/>
          </a:prstGeom>
        </p:spPr>
      </p:pic>
      <p:sp>
        <p:nvSpPr>
          <p:cNvPr id="7" name="矩形 14"/>
          <p:cNvSpPr>
            <a:spLocks noChangeArrowheads="1"/>
          </p:cNvSpPr>
          <p:nvPr/>
        </p:nvSpPr>
        <p:spPr bwMode="auto">
          <a:xfrm>
            <a:off x="6400800" y="1352550"/>
            <a:ext cx="2667000" cy="646331"/>
          </a:xfrm>
          <a:prstGeom prst="rect">
            <a:avLst/>
          </a:prstGeom>
          <a:solidFill>
            <a:srgbClr val="00B050"/>
          </a:solidFill>
          <a:ln w="9525" cmpd="sng">
            <a:solidFill>
              <a:srgbClr val="9900CC"/>
            </a:solidFill>
            <a:bevel/>
            <a:headEnd/>
            <a:tailEnd/>
          </a:ln>
          <a:extLst/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+mn-cs"/>
              </a:defRPr>
            </a:lvl9pPr>
          </a:lstStyle>
          <a:p>
            <a:pPr algn="just"/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MI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2658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199" y="50292"/>
            <a:ext cx="47160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MI: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2260" y="50292"/>
            <a:ext cx="4308089" cy="326784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13793"/>
              </p:ext>
            </p:extLst>
          </p:nvPr>
        </p:nvGraphicFramePr>
        <p:xfrm>
          <a:off x="1295400" y="438150"/>
          <a:ext cx="1712907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438150"/>
                        <a:ext cx="1712907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199" y="1370113"/>
            <a:ext cx="18288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6622" y="2273349"/>
            <a:ext cx="2510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)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6622" y="1821731"/>
            <a:ext cx="4324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kg)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5737" y="2952750"/>
            <a:ext cx="2510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MI &lt;15: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y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24998" y="3472984"/>
                <a:ext cx="522806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MI &lt; 22: </a:t>
                </a:r>
                <a:r>
                  <a:rPr lang="en-US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98" y="3472984"/>
                <a:ext cx="5228063" cy="523220"/>
              </a:xfrm>
              <a:prstGeom prst="rect">
                <a:avLst/>
              </a:prstGeom>
              <a:blipFill rotWithShape="0">
                <a:blip r:embed="rId6"/>
                <a:stretch>
                  <a:fillRect l="-245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4998" y="3958620"/>
                <a:ext cx="686217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MI  &lt; 25: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éo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ì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98" y="3958620"/>
                <a:ext cx="6862170" cy="523220"/>
              </a:xfrm>
              <a:prstGeom prst="rect">
                <a:avLst/>
              </a:prstGeom>
              <a:blipFill rotWithShape="0">
                <a:blip r:embed="rId7"/>
                <a:stretch>
                  <a:fillRect l="-186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0838" y="4472301"/>
                <a:ext cx="327660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MI: </a:t>
                </a:r>
                <a:r>
                  <a:rPr lang="en-US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éo</a:t>
                </a:r>
                <a:r>
                  <a: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ì</a:t>
                </a:r>
                <a:endPara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38" y="4472301"/>
                <a:ext cx="3276601" cy="523220"/>
              </a:xfrm>
              <a:prstGeom prst="rect">
                <a:avLst/>
              </a:prstGeom>
              <a:blipFill rotWithShape="0">
                <a:blip r:embed="rId8"/>
                <a:stretch>
                  <a:fillRect l="-3911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1119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2" grpId="0"/>
      <p:bldP spid="13" grpId="0"/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668" y="1816841"/>
            <a:ext cx="90301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ú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kg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52 m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ú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59192"/>
              </p:ext>
            </p:extLst>
          </p:nvPr>
        </p:nvGraphicFramePr>
        <p:xfrm>
          <a:off x="222721" y="-37294"/>
          <a:ext cx="1712907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721" y="-37294"/>
                        <a:ext cx="1712907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5824" y="784830"/>
            <a:ext cx="18288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07856" y="1198352"/>
            <a:ext cx="25104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)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07856" y="747710"/>
            <a:ext cx="43248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kg)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35628" y="2653508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698" y="3098971"/>
            <a:ext cx="5228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MI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úc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698" y="4393612"/>
            <a:ext cx="6989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úc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28662"/>
              </p:ext>
            </p:extLst>
          </p:nvPr>
        </p:nvGraphicFramePr>
        <p:xfrm>
          <a:off x="633676" y="3593216"/>
          <a:ext cx="4627723" cy="91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2374560" imgH="469800" progId="Equation.DSMT4">
                  <p:embed/>
                </p:oleObj>
              </mc:Choice>
              <mc:Fallback>
                <p:oleObj name="Equation" r:id="rId5" imgW="2374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676" y="3593216"/>
                        <a:ext cx="4627723" cy="91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148" y="34668"/>
            <a:ext cx="5782781" cy="1815882"/>
          </a:xfrm>
          <a:prstGeom prst="rect">
            <a:avLst/>
          </a:prstGeom>
          <a:noFill/>
          <a:ln>
            <a:solidFill>
              <a:srgbClr val="9900CC"/>
            </a:solidFill>
          </a:ln>
        </p:spPr>
        <p:txBody>
          <a:bodyPr wrap="square" rtlCol="0">
            <a:spAutoFit/>
          </a:bodyPr>
          <a:lstStyle/>
          <a:p>
            <a:endParaRPr lang="en-US" sz="2800" dirty="0" err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err="1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err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err="1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931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/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8761" y="1772766"/>
            <a:ext cx="6866573" cy="2554605"/>
          </a:xfrm>
          <a:prstGeom prst="rect">
            <a:avLst/>
          </a:prstGeom>
          <a:effectLst>
            <a:outerShdw blurRad="596900" dist="393700" dir="11160000" algn="ctr" rotWithShape="0">
              <a:srgbClr val="000000">
                <a:alpha val="30000"/>
              </a:srgbClr>
            </a:outerShdw>
            <a:reflection endPos="0" dist="50800" dir="5400000" sy="-100000" algn="bl" rotWithShape="0"/>
          </a:effectLst>
        </p:spPr>
      </p:pic>
      <p:graphicFrame>
        <p:nvGraphicFramePr>
          <p:cNvPr id="8" name="TextBox 4">
            <a:extLst>
              <a:ext uri="{FF2B5EF4-FFF2-40B4-BE49-F238E27FC236}"/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798605343"/>
              </p:ext>
            </p:extLst>
          </p:nvPr>
        </p:nvGraphicFramePr>
        <p:xfrm>
          <a:off x="1508761" y="180022"/>
          <a:ext cx="6866573" cy="15927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7610662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8575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303482"/>
              </p:ext>
            </p:extLst>
          </p:nvPr>
        </p:nvGraphicFramePr>
        <p:xfrm>
          <a:off x="152400" y="1047750"/>
          <a:ext cx="8563708" cy="31683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0908"/>
                <a:gridCol w="1905000"/>
                <a:gridCol w="1981200"/>
                <a:gridCol w="1600200"/>
                <a:gridCol w="1676400"/>
              </a:tblGrid>
              <a:tr h="607987"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n</a:t>
                      </a:r>
                      <a:r>
                        <a:rPr lang="en-US" sz="2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ặng</a:t>
                      </a:r>
                      <a:r>
                        <a:rPr lang="en-US" sz="2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g)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)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MI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2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ạng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93969"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93969"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93969"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93969"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93969"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93969"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11520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3314" name="AutoShape 5" descr="JERRY"/>
          <p:cNvSpPr>
            <a:spLocks noChangeAspect="1" noChangeArrowheads="1"/>
          </p:cNvSpPr>
          <p:nvPr/>
        </p:nvSpPr>
        <p:spPr bwMode="auto">
          <a:xfrm>
            <a:off x="1259681" y="-108347"/>
            <a:ext cx="228600" cy="228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3315" name="AutoShape 7" descr="Những chú chuột nổi tiếng trên phim - Báo Long An Online"/>
          <p:cNvSpPr>
            <a:spLocks noChangeAspect="1" noChangeArrowheads="1"/>
          </p:cNvSpPr>
          <p:nvPr/>
        </p:nvSpPr>
        <p:spPr bwMode="auto">
          <a:xfrm>
            <a:off x="1373981" y="5954"/>
            <a:ext cx="228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5" name="Rectangle 4"/>
          <p:cNvSpPr/>
          <p:nvPr/>
        </p:nvSpPr>
        <p:spPr>
          <a:xfrm>
            <a:off x="56164" y="2372983"/>
            <a:ext cx="8559074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</a:p>
        </p:txBody>
      </p:sp>
    </p:spTree>
    <p:extLst>
      <p:ext uri="{BB962C8B-B14F-4D97-AF65-F5344CB8AC3E}">
        <p14:creationId xmlns:p14="http://schemas.microsoft.com/office/powerpoint/2010/main" val="81070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VERSION" val="9"/>
  <p:tag name="ISPRING_PROJECT_FOLDER_UPDATED" val="1"/>
  <p:tag name="ISPRING_FIRST_PUBLISH" val="1"/>
  <p:tag name="FLASHSPRING_ZOOM_TAG" val="50"/>
  <p:tag name="ISPRING_UUID" val="{6682D584-0C7A-444E-AF2E-2817DC46210E}"/>
  <p:tag name="ISPRING_CURRENT_PLAYER_ID" val="universal"/>
  <p:tag name="ISPRING_LMS_API_VERSION" val="SCORM 1.2"/>
  <p:tag name="ISPRING_ULTRA_SCORM_COURCE_TITLE" val="BAIGIANG-SP1"/>
  <p:tag name="ISPRING_ULTRA_SCORM_COURSE_ID" val="EB3718F3-6E19-4BEA-BC13-85400B3A21B0"/>
  <p:tag name="ISPRING_CMI5_LAUNCH_METHOD" val="any window"/>
  <p:tag name="ISPRINGCLOUDFOLDERID" val="1"/>
  <p:tag name="ISPRINGONLINEFOLDERID" val="1"/>
  <p:tag name="ISPRING_SCORM_RATE_SLIDES" val="0"/>
  <p:tag name="ISPRING_SCORM_PASSING_SCORE" val="80.000000"/>
  <p:tag name="ISPRING_PRESENTATION_TITLE" val="BAIGIANG-SP1"/>
  <p:tag name="ISPRING_PRESENTER_PHOTO_0" val="png|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"/>
  <p:tag name="ISPRING_PRESENTER_PHOTO_1" val="png|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"/>
  <p:tag name="ISPRING_PRESENTERDATA_0" val="xJBpbmggVGjhu4sgSHXhu4c=|R2nDoW8gdmnDqm4=|aHVlYm9tQGdtYWlsLmNvbQ==|aHR0cDovL2MycXVhbmd0cnVuZy5jaGF1ZHVjLWJydnQuZWR1LnZuLw==|e0RCMzBDQkVCLTFBMUQtNEE1NS04OTUxLUQ0NUJCRDAxNzBENn0=||SVNQUklOR19QUkVTRU5URVJfUEhPVE9fMA==|MQ==|aHR0cDovL2MycXVhbmd0cnVuZy5jaGF1ZHVjLWJydnQuZWR1LnZuLw==|SVNQUklOR19QUkVTRU5URVJfUEhPVE9fMQ==|MDk3OTM5MTc2OA=="/>
  <p:tag name="ISPRING_PRESENTER_PHOTO_2" val="png|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"/>
  <p:tag name="ISPRING_PRESENTER_PHOTO_3" val="png|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"/>
  <p:tag name="ISPRING_PRESENTERDATA_1" val="xJBpbmggVGjhu4sgSHXhu4cg|R2nDoW8gdmnDqm4=|aHVlYm9tQGdtYWlsLmNvbQ==|aHR0cDovL2MycXVhbmd0cnVuZy5jaGF1ZHVjLWJydnQuZWR1LnZuLw==|e0E2NTMwRDQyLTNENUEtNDlFNy1CQ0Q1LUM0QUMxQTdDM0E5OX0=||SVNQUklOR19QUkVTRU5URVJfUEhPVE9fMg==|MQ==|aHR0cDovL2MycXVhbmd0cnVuZy5jaGF1ZHVjLWJydnQuZWR1LnZuLw==|SVNQUklOR19QUkVTRU5URVJfUEhPVE9fMw==|MDk3OTM5MTc2OA=="/>
  <p:tag name="ISPRING_PRESENTER_PHOTO_4" val="jpg|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"/>
  <p:tag name="ISPRING_COMPANY_LOGO" val="ISPRING_PRESENTER_PHOTO_4"/>
  <p:tag name="ISPRING_COMPANY_WEBSITE" val="http://c2quangtrung.chauduc-brvt.edu.vn/"/>
  <p:tag name="FLASHSPRING_PRESENTATION_REFERENCES" val=""/>
  <p:tag name="ISPRING_OUTPUT_FOLDER" val="D:\ELEARNING LOP 6 2021\BAI GIANG _SP1 - HINH CO TRUC DOI XUNG"/>
  <p:tag name="ISPRING_RESOURCE_FOLDER" val="D:\ELEARNING LOP 6 2021\THUMUCNGUON_SP1\THUMUCNGUON-SP1\"/>
  <p:tag name="ISPRING_PRESENTATION_PATH" val="D:\ELEARNING LOP 6 2021\THUMUCNGUON_SP1\THUMUCNGUON-SP1.pptx"/>
  <p:tag name="ISPRING_SCREEN_RECS_UPDATED" val="D:\ELEARNING LOP 6 2021\THUMUCNGUON_SP1\THUMUCNGUON-SP1\"/>
  <p:tag name="ISPRING_PLAYERS_CUSTOMIZATION_2" val="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"/>
  <p:tag name="ISPRING_PRESENTATION_INFO_2" val="&lt;?xml version=&quot;1.0&quot; encoding=&quot;UTF-8&quot; standalone=&quot;no&quot; ?&gt;&#10;&lt;presentation2&gt;&#10;&#10;  &lt;slides&gt;&#10;    &lt;slide id=&quot;{173E77B6-58B7-40C5-8121-503C7006C8DE}&quot; pptId=&quot;348&quot;/&gt;&#10;    &lt;slide id=&quot;{6E51AC68-A230-4467-AFA5-F2515A2558D7}&quot; pptId=&quot;352&quot;/&gt;&#10;    &lt;slide id=&quot;{1BBEE34C-CDD9-4CD6-BA0A-BAC329D3A3C6}&quot; pptId=&quot;315&quot;/&gt;&#10;    &lt;slide id=&quot;{3A12122A-4FEE-46F5-A92C-2B6B75979879}&quot; pptId=&quot;316&quot;/&gt;&#10;    &lt;slide id=&quot;{A0F82F70-0B81-4610-AF44-9FD4D8C901BC}&quot; pptId=&quot;328&quot;/&gt;&#10;    &lt;slide id=&quot;{F9CF96FE-E177-4A73-B4A1-53D2EC192208}&quot; pptId=&quot;329&quot;/&gt;&#10;    &lt;slide id=&quot;{2AE1A91F-66DF-4EDC-8983-8053D1C798BE}&quot; pptId=&quot;299&quot;/&gt;&#10;    &lt;slide id=&quot;{430C39D0-7DBC-4B22-809D-F192E2A08316}&quot; pptId=&quot;285&quot;/&gt;&#10;    &lt;slide id=&quot;{C5D6C19B-F65E-4221-B577-DBF19A67A8EF}&quot; pptId=&quot;321&quot;/&gt;&#10;    &lt;slide id=&quot;{16A719EC-6DE9-4CEF-8E57-01CBE079B1BA}&quot; pptId=&quot;350&quot;/&gt;&#10;    &lt;slide id=&quot;{F221C67B-189F-475A-A593-5B03C92C69FF}&quot; pptId=&quot;266&quot;/&gt;&#10;    &lt;slide id=&quot;{1E1E3143-2DA9-45A7-9A58-7005A48943B5}&quot; pptId=&quot;323&quot;/&gt;&#10;    &lt;slide id=&quot;{D8DDBB63-DC34-4250-937F-5B6612490DC0}&quot; pptId=&quot;330&quot;/&gt;&#10;    &lt;slide id=&quot;{BBA7F11E-4E59-4EC4-81D9-282076C84A31}&quot; pptId=&quot;267&quot;/&gt;&#10;    &lt;slide id=&quot;{B5D3B3F2-13A5-4908-B96E-C61DD9A3D57F}&quot; pptId=&quot;331&quot;/&gt;&#10;    &lt;slide id=&quot;{4679E41A-714E-4F40-86B2-05FBF9A2621E}&quot; pptId=&quot;300&quot;/&gt;&#10;    &lt;slide id=&quot;{1E3BF867-4740-467A-9B41-BDEBE38CF89A}&quot; pptId=&quot;332&quot;/&gt;&#10;    &lt;slide id=&quot;{28D09F6D-E7F2-4581-8F38-10BAB7E4982B}&quot; pptId=&quot;290&quot;/&gt;&#10;    &lt;slide id=&quot;{1D0B7023-B79E-49C8-B0AA-C146B8CFEC49}&quot; pptId=&quot;333&quot;/&gt;&#10;    &lt;slide id=&quot;{4A70D453-3946-401A-8529-7958EDC2E78B}&quot; pptId=&quot;334&quot;/&gt;&#10;    &lt;slide id=&quot;{21BDD239-16A1-4418-AC3E-A8FB286DA6BB}&quot; pptId=&quot;335&quot;/&gt;&#10;    &lt;slide id=&quot;{78A77AE1-C55B-41E9-AEA6-F6FDADE46544}&quot; pptId=&quot;304&quot;/&gt;&#10;    &lt;slide id=&quot;{E9E29BF5-7D76-47C8-AC73-CBEB629B45B3}&quot; pptId=&quot;336&quot;/&gt;&#10;    &lt;slide id=&quot;{02538CA8-E948-464E-AD3A-EBD64A735C29}&quot; pptId=&quot;295&quot;/&gt;&#10;    &lt;slide id=&quot;{B2BA8E12-7855-4D14-BA1C-3E2DA8242F1E}&quot; pptId=&quot;351&quot;/&gt;&#10;    &lt;slide id=&quot;{4BC730F7-411A-477A-9AAC-8C1930BBC7E5}&quot; pptId=&quot;270&quot;/&gt;&#10;    &lt;slide id=&quot;{A15B3A7F-5BE1-4338-877A-96C347ACCA97}&quot; pptId=&quot;338&quot;/&gt;&#10;    &lt;slide id=&quot;{E5A06E08-B161-4C9C-9681-025D3DB1320F}&quot; pptId=&quot;317&quot;/&gt;&#10;    &lt;slide id=&quot;{2ED409EB-FAEA-4CDE-9A22-2E91CB1343A9}&quot; pptId=&quot;337&quot;/&gt;&#10;    &lt;slide id=&quot;{3E4BFA49-D704-41B7-AF89-B93DFE7E68B1}&quot; pptId=&quot;318&quot;/&gt;&#10;    &lt;slide id=&quot;{2F876FFF-F6E1-4252-8375-7EF25FC4FA52}&quot; pptId=&quot;339&quot;/&gt;&#10;    &lt;slide id=&quot;{F04A1D9F-C9A7-4498-BD1F-BBFD1FE26F4D}&quot; pptId=&quot;319&quot;/&gt;&#10;    &lt;slide id=&quot;{84C207D1-23BA-4620-B836-1AE11851408F}&quot; pptId=&quot;340&quot;/&gt;&#10;    &lt;slide id=&quot;{64E00133-A88C-4431-9B89-5AB9B458BFAB}&quot; pptId=&quot;320&quot;/&gt;&#10;    &lt;slide id=&quot;{83518B05-AB0A-4102-9B1C-F6017FDA0E1C}&quot; pptId=&quot;275&quot;/&gt;&#10;    &lt;slide id=&quot;{63EED57D-D406-4159-96B2-39366BB589AA}&quot; pptId=&quot;344&quot;/&gt;&#10;    &lt;slide id=&quot;{321B596B-DC18-4CEF-8199-9547AEA8D63A}&quot; pptId=&quot;276&quot;/&gt;&#10;  &lt;/slides&gt;&#10;&#10;  &lt;narration&gt;&#10;    &lt;audioTracks&gt;&#10;      &lt;audioTrack muted=&quot;false&quot; name=&quot;sd2&quot; resource=&quot;c0a3918a&quot; slideId=&quot;{3A12122A-4FEE-46F5-A92C-2B6B75979879}&quot; startTime=&quot;0&quot; stepIndex=&quot;0&quot; volume=&quot;1&quot;&gt;&#10;        &lt;audio channels=&quot;1&quot; format=&quot;s16p&quot; sampleRate=&quot;44100&quot;/&gt;&#10;      &lt;/audioTrack&gt;&#10;      &lt;audioTrack muted=&quot;false&quot; name=&quot;k6&quot; resource=&quot;4cc2386e&quot; slideId=&quot;{2AE1A91F-66DF-4EDC-8983-8053D1C798BE}&quot; startTime=&quot;0&quot; stepIndex=&quot;0&quot; volume=&quot;1&quot;&gt;&#10;        &lt;audio channels=&quot;1&quot; format=&quot;s16p&quot; sampleRate=&quot;44100&quot;/&gt;&#10;      &lt;/audioTrack&gt;&#10;      &lt;audioTrack muted=&quot;false&quot; name=&quot;k7&quot; resource=&quot;060744b0&quot; slideId=&quot;{430C39D0-7DBC-4B22-809D-F192E2A08316}&quot; startTime=&quot;0&quot; stepIndex=&quot;0&quot; volume=&quot;1&quot;&gt;&#10;        &lt;audio channels=&quot;1&quot; format=&quot;s16p&quot; sampleRate=&quot;44100&quot;/&gt;&#10;      &lt;/audioTrack&gt;&#10;      &lt;audioTrack muted=&quot;false&quot; name=&quot;k8&quot; resource=&quot;807e1977&quot; slideId=&quot;{C5D6C19B-F65E-4221-B577-DBF19A67A8EF}&quot; startTime=&quot;0&quot; stepIndex=&quot;0&quot; volume=&quot;1&quot;&gt;&#10;        &lt;audio channels=&quot;1&quot; format=&quot;s16p&quot; sampleRate=&quot;44100&quot;/&gt;&#10;      &lt;/audioTrack&gt;&#10;      &lt;audioTrack muted=&quot;false&quot; name=&quot;k9&quot; resource=&quot;27df33d7&quot; slideId=&quot;{F221C67B-189F-475A-A593-5B03C92C69FF}&quot; startTime=&quot;0&quot; stepIndex=&quot;0&quot; volume=&quot;1&quot;&gt;&#10;        &lt;audio channels=&quot;1&quot; format=&quot;s16p&quot; sampleRate=&quot;44100&quot;/&gt;&#10;      &lt;/audioTrack&gt;&#10;      &lt;audioTrack muted=&quot;false&quot; name=&quot;k10&quot; resource=&quot;4c6b8b8d&quot; slideId=&quot;{1E1E3143-2DA9-45A7-9A58-7005A48943B5}&quot; startTime=&quot;0&quot; stepIndex=&quot;0&quot; volume=&quot;1&quot;&gt;&#10;        &lt;audio channels=&quot;1&quot; format=&quot;s16p&quot; sampleRate=&quot;44100&quot;/&gt;&#10;      &lt;/audioTrack&gt;&#10;      &lt;audioTrack muted=&quot;false&quot; name=&quot;k13&quot; resource=&quot;435ad8b0&quot; slideId=&quot;{BBA7F11E-4E59-4EC4-81D9-282076C84A31}&quot; startTime=&quot;0&quot; stepIndex=&quot;0&quot; volume=&quot;1&quot;&gt;&#10;        &lt;audio channels=&quot;1&quot; format=&quot;s16p&quot; sampleRate=&quot;44100&quot;/&gt;&#10;      &lt;/audioTrack&gt;&#10;      &lt;audioTrack muted=&quot;false&quot; name=&quot;k15&quot; resource=&quot;618d5d71&quot; slideId=&quot;{4679E41A-714E-4F40-86B2-05FBF9A2621E}&quot; startTime=&quot;0&quot; stepIndex=&quot;0&quot; volume=&quot;1&quot;&gt;&#10;        &lt;audio channels=&quot;1&quot; format=&quot;s16p&quot; sampleRate=&quot;44100&quot;/&gt;&#10;      &lt;/audioTrack&gt;&#10;      &lt;audioTrack muted=&quot;false&quot; name=&quot;k17&quot; resource=&quot;a81a75cc&quot; slideId=&quot;{28D09F6D-E7F2-4581-8F38-10BAB7E4982B}&quot; startTime=&quot;0&quot; stepIndex=&quot;0&quot; volume=&quot;1&quot;&gt;&#10;        &lt;audio channels=&quot;1&quot; format=&quot;s16p&quot; sampleRate=&quot;44100&quot;/&gt;&#10;      &lt;/audioTrack&gt;&#10;      &lt;audioTrack muted=&quot;false&quot; name=&quot;k23&quot; resource=&quot;2fa4d03f&quot; slideId=&quot;{78A77AE1-C55B-41E9-AEA6-F6FDADE46544}&quot; startTime=&quot;0&quot; stepIndex=&quot;0&quot; volume=&quot;1&quot;&gt;&#10;        &lt;audio channels=&quot;1&quot; format=&quot;s16p&quot; sampleRate=&quot;44100&quot;/&gt;&#10;      &lt;/audioTrack&gt;&#10;      &lt;audioTrack muted=&quot;false&quot; name=&quot;k25&quot; resource=&quot;82ef150c&quot; slideId=&quot;{02538CA8-E948-464E-AD3A-EBD64A735C29}&quot; startTime=&quot;0&quot; stepIndex=&quot;0&quot; volume=&quot;1&quot;&gt;&#10;        &lt;audio channels=&quot;1&quot; format=&quot;s16p&quot; sampleRate=&quot;44100&quot;/&gt;&#10;      &lt;/audioTrack&gt;&#10;      &lt;audioTrack muted=&quot;false&quot; name=&quot;k26&quot; resource=&quot;7a8f8122&quot; slideId=&quot;{4BC730F7-411A-477A-9AAC-8C1930BBC7E5}&quot; startTime=&quot;0&quot; stepIndex=&quot;0&quot; volume=&quot;1&quot;&gt;&#10;        &lt;audio channels=&quot;1&quot; format=&quot;s16p&quot; sampleRate=&quot;44100&quot;/&gt;&#10;      &lt;/audioTrack&gt;&#10;      &lt;audioTrack muted=&quot;false&quot; name=&quot;k28&quot; resource=&quot;30fd371a&quot; slideId=&quot;{E5A06E08-B161-4C9C-9681-025D3DB1320F}&quot; startTime=&quot;0&quot; stepIndex=&quot;0&quot; volume=&quot;1&quot;&gt;&#10;        &lt;audio channels=&quot;1&quot; format=&quot;s16p&quot; sampleRate=&quot;44100&quot;/&gt;&#10;      &lt;/audioTrack&gt;&#10;      &lt;audioTrack muted=&quot;false&quot; name=&quot;k30&quot; resource=&quot;d735dfe0&quot; slideId=&quot;{3E4BFA49-D704-41B7-AF89-B93DFE7E68B1}&quot; startTime=&quot;0&quot; stepIndex=&quot;0&quot; volume=&quot;1&quot;&gt;&#10;        &lt;audio channels=&quot;1&quot; format=&quot;s16p&quot; sampleRate=&quot;44100&quot;/&gt;&#10;      &lt;/audioTrack&gt;&#10;      &lt;audioTrack muted=&quot;false&quot; name=&quot;k32&quot; resource=&quot;1187a9c8&quot; slideId=&quot;{F04A1D9F-C9A7-4498-BD1F-BBFD1FE26F4D}&quot; startTime=&quot;0&quot; stepIndex=&quot;0&quot; volume=&quot;1&quot;&gt;&#10;        &lt;audio channels=&quot;1&quot; format=&quot;s16p&quot; sampleRate=&quot;44100&quot;/&gt;&#10;      &lt;/audioTrack&gt;&#10;      &lt;audioTrack muted=&quot;false&quot; name=&quot;k34&quot; resource=&quot;1878448e&quot; slideId=&quot;{64E00133-A88C-4431-9B89-5AB9B458BFAB}&quot; startTime=&quot;0&quot; stepIndex=&quot;0&quot; volume=&quot;1&quot;&gt;&#10;        &lt;audio channels=&quot;1&quot; format=&quot;s16p&quot; sampleRate=&quot;44100&quot;/&gt;&#10;      &lt;/audioTrack&gt;&#10;      &lt;audioTrack muted=&quot;false&quot; name=&quot;k35&quot; resource=&quot;f43d5321&quot; slideId=&quot;{83518B05-AB0A-4102-9B1C-F6017FDA0E1C}&quot; startTime=&quot;0&quot; stepIndex=&quot;0&quot; volume=&quot;1&quot;&gt;&#10;        &lt;audio channels=&quot;1&quot; format=&quot;s16p&quot; sampleRate=&quot;44100&quot;/&gt;&#10;      &lt;/audioTrack&gt;&#10;      &lt;audioTrack muted=&quot;false&quot; name=&quot;olympia&quot; resource=&quot;984be614&quot; slideId=&quot;{321B596B-DC18-4CEF-8199-9547AEA8D63A}&quot; startTime=&quot;0&quot; stepIndex=&quot;0&quot; volume=&quot;1&quot;&gt;&#10;        &lt;audio channels=&quot;2&quot; format=&quot;s16p&quot; sampleRate=&quot;44100&quot;/&gt;&#10;      &lt;/audioTrack&gt;&#10;      &lt;audioTrack muted=&quot;false&quot; name=&quot;tong ketbaihoc&quot; resource=&quot;b682a7c6&quot; slideId=&quot;{63EED57D-D406-4159-96B2-39366BB589AA}&quot; startTime=&quot;0&quot; stepIndex=&quot;0&quot; volume=&quot;1&quot;&gt;&#10;        &lt;audio channels=&quot;1&quot; format=&quot;s16p&quot; sampleRate=&quot;44100&quot;/&gt;&#10;      &lt;/audioTrack&gt;&#10;      &lt;audioTrack muted=&quot;false&quot; name=&quot;mucitue&quot; resource=&quot;d9eeb5dd&quot; slideId=&quot;{1BBEE34C-CDD9-4CD6-BA0A-BAC329D3A3C6}&quot; startTime=&quot;0&quot; stepIndex=&quot;0&quot; volume=&quot;1&quot;&gt;&#10;        &lt;audio channels=&quot;1&quot; format=&quot;s16p&quot; sampleRate=&quot;44100&quot;/&gt;&#10;      &lt;/audioTrack&gt;&#10;      &lt;audioTrack muted=&quot;false&quot; name=&quot;BanGiaoHuongDinhMenh-HoaTau-3088989 00_00_00-00_00_50&quot; resource=&quot;a24d9f4d&quot; slideId=&quot;&quot; startTime=&quot;0&quot; volume=&quot;1&quot;&gt;&#10;        &lt;audio channels=&quot;2&quot; format=&quot;s16p&quot; sampleRate=&quot;44100&quot;/&gt;&#10;      &lt;/audioTrack&gt;&#10;      &lt;audioTrack muted=&quot;false&quot; name=&quot;BanGiaoHuongDinhMenh-HoaTau-3088989 00_00_00-00_00_50 (2)&quot; resource=&quot;87e9225c&quot; slideId=&quot;{173E77B6-58B7-40C5-8121-503C7006C8DE}&quot; startTime=&quot;0&quot; stepIndex=&quot;0&quot; volume=&quot;1&quot;&gt;&#10;        &lt;audio channels=&quot;2&quot; format=&quot;s16p&quot; sampleRate=&quot;44100&quot;/&gt;&#10;      &lt;/audioTrack&gt;&#10;    &lt;/audioTracks&gt;&#10;    &lt;videoTracks/&gt;&#10;  &lt;/narration&gt;&#10;&#10;&lt;/presentation2&gt;&#10;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6</TotalTime>
  <Words>303</Words>
  <Application>Microsoft Office PowerPoint</Application>
  <PresentationFormat>On-screen Show (16:9)</PresentationFormat>
  <Paragraphs>38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Microsoft YaHei UI</vt:lpstr>
      <vt:lpstr>宋体</vt:lpstr>
      <vt:lpstr>Arial</vt:lpstr>
      <vt:lpstr>Calibri</vt:lpstr>
      <vt:lpstr>Cambria Math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GIANG-SP1</dc:title>
  <dc:creator>Admin</dc:creator>
  <cp:lastModifiedBy>Windows User</cp:lastModifiedBy>
  <cp:revision>657</cp:revision>
  <dcterms:created xsi:type="dcterms:W3CDTF">2021-10-10T07:44:00Z</dcterms:created>
  <dcterms:modified xsi:type="dcterms:W3CDTF">2022-06-29T12:16:31Z</dcterms:modified>
</cp:coreProperties>
</file>